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9" r:id="rId25"/>
    <p:sldId id="288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154" y="2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e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e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e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e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5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0569E-46CC-4279-9001-ADF7FD890A05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5496F8-D770-42B6-A3EB-FC3A8528A0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61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673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487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46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050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35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75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6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58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12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79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81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0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62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23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75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7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28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91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78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7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0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6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6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31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71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4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18" Type="http://schemas.openxmlformats.org/officeDocument/2006/relationships/image" Target="../media/image46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9.wmf"/><Relationship Id="rId32" Type="http://schemas.openxmlformats.org/officeDocument/2006/relationships/image" Target="../media/image73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2.wmf"/><Relationship Id="rId8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2.emf"/><Relationship Id="rId22" Type="http://schemas.openxmlformats.org/officeDocument/2006/relationships/image" Target="../media/image95.wmf"/><Relationship Id="rId27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3" Type="http://schemas.openxmlformats.org/officeDocument/2006/relationships/image" Target="../media/image103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4.wmf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15.wmf"/><Relationship Id="rId10" Type="http://schemas.openxmlformats.org/officeDocument/2006/relationships/image" Target="../media/image113.wmf"/><Relationship Id="rId19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828868" y="838201"/>
            <a:ext cx="7172632" cy="5788005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8000" tIns="9000" rIns="18000" bIns="9000" rtlCol="0" anchor="ctr"/>
          <a:lstStyle/>
          <a:p>
            <a:pPr algn="ctr"/>
            <a:endParaRPr lang="en-US" sz="23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5033477" y="953609"/>
            <a:ext cx="6763415" cy="65937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" name="TextBox 1"/>
          <p:cNvSpPr txBox="1"/>
          <p:nvPr/>
        </p:nvSpPr>
        <p:spPr>
          <a:xfrm>
            <a:off x="5243340" y="1029381"/>
            <a:ext cx="67581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3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3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55" y="645709"/>
            <a:ext cx="4265898" cy="5788005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477" y="1688756"/>
            <a:ext cx="6820879" cy="4937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29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63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15E08556-AF97-44AF-89A4-35B93E6DAE95}"/>
              </a:ext>
            </a:extLst>
          </p:cNvPr>
          <p:cNvSpPr/>
          <p:nvPr/>
        </p:nvSpPr>
        <p:spPr>
          <a:xfrm>
            <a:off x="6645137" y="4714773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7C7D3234-06D9-4174-94CC-0CDC820D232E}"/>
              </a:ext>
            </a:extLst>
          </p:cNvPr>
          <p:cNvSpPr/>
          <p:nvPr/>
        </p:nvSpPr>
        <p:spPr>
          <a:xfrm>
            <a:off x="1867728" y="46538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F1785A4C-4E9C-442E-81D5-6F904DDC10FD}"/>
              </a:ext>
            </a:extLst>
          </p:cNvPr>
          <p:cNvSpPr/>
          <p:nvPr/>
        </p:nvSpPr>
        <p:spPr>
          <a:xfrm>
            <a:off x="1867728" y="3130741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4DF67902-3C75-426A-915F-223611B93C7F}"/>
              </a:ext>
            </a:extLst>
          </p:cNvPr>
          <p:cNvSpPr/>
          <p:nvPr/>
        </p:nvSpPr>
        <p:spPr>
          <a:xfrm>
            <a:off x="6630228" y="31307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28" y="308354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915228" y="1183201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28" y="2810169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28" y="2810169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742729"/>
            <a:ext cx="4400550" cy="111677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8B31E73-1DC3-43C4-9BBD-8C1E477DD3E4}"/>
              </a:ext>
            </a:extLst>
          </p:cNvPr>
          <p:cNvSpPr/>
          <p:nvPr/>
        </p:nvSpPr>
        <p:spPr>
          <a:xfrm>
            <a:off x="2324100" y="2202238"/>
            <a:ext cx="755206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3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44843"/>
              </p:ext>
            </p:extLst>
          </p:nvPr>
        </p:nvGraphicFramePr>
        <p:xfrm>
          <a:off x="2811463" y="352425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632040" imgH="761760" progId="Equation.DSMT4">
                  <p:embed/>
                </p:oleObj>
              </mc:Choice>
              <mc:Fallback>
                <p:oleObj name="Equation" r:id="rId7" imgW="3632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463" y="3524250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46404"/>
              </p:ext>
            </p:extLst>
          </p:nvPr>
        </p:nvGraphicFramePr>
        <p:xfrm>
          <a:off x="7475538" y="3289300"/>
          <a:ext cx="181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632040" imgH="1701720" progId="Equation.DSMT4">
                  <p:embed/>
                </p:oleObj>
              </mc:Choice>
              <mc:Fallback>
                <p:oleObj name="Equation" r:id="rId9" imgW="36320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5538" y="3289300"/>
                        <a:ext cx="1816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1196"/>
              </p:ext>
            </p:extLst>
          </p:nvPr>
        </p:nvGraphicFramePr>
        <p:xfrm>
          <a:off x="2608263" y="5100638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2933640" imgH="761760" progId="Equation.DSMT4">
                  <p:embed/>
                </p:oleObj>
              </mc:Choice>
              <mc:Fallback>
                <p:oleObj name="Equation" r:id="rId11" imgW="2933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8263" y="5100638"/>
                        <a:ext cx="1466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03156"/>
              </p:ext>
            </p:extLst>
          </p:nvPr>
        </p:nvGraphicFramePr>
        <p:xfrm>
          <a:off x="7180263" y="5024438"/>
          <a:ext cx="253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5067000" imgH="914400" progId="Equation.DSMT4">
                  <p:embed/>
                </p:oleObj>
              </mc:Choice>
              <mc:Fallback>
                <p:oleObj name="Equation" r:id="rId13" imgW="506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0263" y="5024438"/>
                        <a:ext cx="25336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6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09700" y="1885950"/>
            <a:ext cx="8458200" cy="37719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3009900" y="3048000"/>
            <a:ext cx="548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01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557"/>
            <a:ext cx="12192000" cy="6172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949" y="800100"/>
            <a:ext cx="3848102" cy="838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3A99B0E-6500-44B2-9AEF-2D807886D709}"/>
              </a:ext>
            </a:extLst>
          </p:cNvPr>
          <p:cNvSpPr txBox="1"/>
          <p:nvPr/>
        </p:nvSpPr>
        <p:spPr>
          <a:xfrm>
            <a:off x="914400" y="2060900"/>
            <a:ext cx="1112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B45D74E-24E5-4871-B232-79566B1E32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7400" y="11049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914400" imgH="634680" progId="Equation.DSMT4">
                  <p:embed/>
                </p:oleObj>
              </mc:Choice>
              <mc:Fallback>
                <p:oleObj name="Equation" r:id="rId5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04900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63ECECB-476D-40A5-BEA5-171CE45180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9000" y="2251159"/>
          <a:ext cx="33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660240" imgH="749160" progId="Equation.DSMT4">
                  <p:embed/>
                </p:oleObj>
              </mc:Choice>
              <mc:Fallback>
                <p:oleObj name="Equation" r:id="rId7" imgW="660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2251159"/>
                        <a:ext cx="3302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92333"/>
              </p:ext>
            </p:extLst>
          </p:nvPr>
        </p:nvGraphicFramePr>
        <p:xfrm>
          <a:off x="3917950" y="2925763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5308560" imgH="914400" progId="Equation.DSMT4">
                  <p:embed/>
                </p:oleObj>
              </mc:Choice>
              <mc:Fallback>
                <p:oleObj name="Equation" r:id="rId9" imgW="5308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7950" y="2925763"/>
                        <a:ext cx="265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03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04800" y="922671"/>
            <a:ext cx="4828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1363313"/>
            <a:ext cx="3962400" cy="1038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024730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4" y="1726041"/>
            <a:ext cx="10744200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8870" y="1790531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8870" y="1790531"/>
                        <a:ext cx="219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268" y="745739"/>
            <a:ext cx="3429464" cy="9803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5A795E3-D4C9-4DC7-98AE-F0E6A748776F}"/>
              </a:ext>
            </a:extLst>
          </p:cNvPr>
          <p:cNvSpPr/>
          <p:nvPr/>
        </p:nvSpPr>
        <p:spPr>
          <a:xfrm>
            <a:off x="1257300" y="2171700"/>
            <a:ext cx="10092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3000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xmlns="" id="{9CD9500D-0058-44E0-A98F-C613A217E1C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32426" y="2743200"/>
          <a:ext cx="7259277" cy="10241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2456">
                  <a:extLst>
                    <a:ext uri="{9D8B030D-6E8A-4147-A177-3AD203B41FA5}">
                      <a16:colId xmlns:a16="http://schemas.microsoft.com/office/drawing/2014/main" xmlns="" val="423705222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1778125598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63027083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946883958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3411281231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2863344890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3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2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0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378177295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   </a:t>
                      </a: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781300" imgH="203200" progId="Equation.DSMT4">
                  <p:embed/>
                </p:oleObj>
              </mc:Choice>
              <mc:Fallback>
                <p:oleObj name="Equation" r:id="rId11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xmlns="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3771901"/>
            <a:ext cx="9865583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của đồ thị hàm số trong mặt phẳng tọa độ </a:t>
            </a:r>
            <a:r>
              <a:rPr lang="en-US" altLang="en-US" sz="3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D5C169BB-A65E-459C-B21F-8A2C2D102D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17823" y="3869124"/>
          <a:ext cx="5554778" cy="4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5" imgW="2418080" imgH="200447" progId="Equation.DSMT4">
                  <p:embed/>
                </p:oleObj>
              </mc:Choice>
              <mc:Fallback>
                <p:oleObj name="Equation" r:id="rId15" imgW="2418080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7823" y="3869124"/>
                        <a:ext cx="5554778" cy="45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4800600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D319E0-A295-4A62-B23D-91EC8D434E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24185" y="4803490"/>
          <a:ext cx="1658560" cy="53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85" y="4803490"/>
                        <a:ext cx="1658560" cy="53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3721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324666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3" y="1726041"/>
            <a:ext cx="11007587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34519" y="1790700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4851360" imgH="914400" progId="Equation.DSMT4">
                  <p:embed/>
                </p:oleObj>
              </mc:Choice>
              <mc:Fallback>
                <p:oleObj name="Equation" r:id="rId8" imgW="4851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519" y="1790700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255" y="4494835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1816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CDABB43-5399-4C75-98CE-1BAEDB5AF419}"/>
              </a:ext>
            </a:extLst>
          </p:cNvPr>
          <p:cNvSpPr/>
          <p:nvPr/>
        </p:nvSpPr>
        <p:spPr>
          <a:xfrm>
            <a:off x="1257300" y="2311147"/>
            <a:ext cx="104775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36ED8AE-D788-49CA-A435-6578BE2FC934}"/>
              </a:ext>
            </a:extLst>
          </p:cNvPr>
          <p:cNvSpPr/>
          <p:nvPr/>
        </p:nvSpPr>
        <p:spPr>
          <a:xfrm>
            <a:off x="1299369" y="3429000"/>
            <a:ext cx="98639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1C0C053-7151-432E-AC6D-11804F62EC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3644" y="3875830"/>
          <a:ext cx="1850156" cy="53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885550" imgH="257409" progId="Equation.DSMT4">
                  <p:embed/>
                </p:oleObj>
              </mc:Choice>
              <mc:Fallback>
                <p:oleObj name="Equation" r:id="rId15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3644" y="3875830"/>
                        <a:ext cx="1850156" cy="53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1C6014-A8F9-40F4-A171-8EC987075D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01971" y="4521462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4850913" imgH="914629" progId="Equation.DSMT4">
                  <p:embed/>
                </p:oleObj>
              </mc:Choice>
              <mc:Fallback>
                <p:oleObj name="Equation" r:id="rId17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1971" y="4521462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45459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886685" y="2419126"/>
            <a:ext cx="8724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17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83" y="1422719"/>
            <a:ext cx="11287317" cy="53721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1790700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DE91F55-ED07-4692-AA9A-38A744159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4484" y="1580489"/>
          <a:ext cx="2324100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84" y="1580489"/>
                        <a:ext cx="2324100" cy="1123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0844D7-86B1-4216-94E5-6EC8A28D34E1}"/>
              </a:ext>
            </a:extLst>
          </p:cNvPr>
          <p:cNvSpPr txBox="1"/>
          <p:nvPr/>
        </p:nvSpPr>
        <p:spPr>
          <a:xfrm>
            <a:off x="352233" y="1790700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7368C70-8F98-4470-A3EA-E96BB4E3C0E7}"/>
              </a:ext>
            </a:extLst>
          </p:cNvPr>
          <p:cNvSpPr txBox="1"/>
          <p:nvPr/>
        </p:nvSpPr>
        <p:spPr>
          <a:xfrm>
            <a:off x="333183" y="31101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C8D04A1-3228-461E-AEC2-70A2B9B9B7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6300" y="2905013"/>
          <a:ext cx="1622191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2905013"/>
                        <a:ext cx="1622191" cy="112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3136612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ACF8984-ECC6-45A2-ACA7-01FF969A1F90}"/>
              </a:ext>
            </a:extLst>
          </p:cNvPr>
          <p:cNvSpPr txBox="1"/>
          <p:nvPr/>
        </p:nvSpPr>
        <p:spPr>
          <a:xfrm>
            <a:off x="333183" y="44436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AF1D7A5-1948-45BF-AEB4-FA343E4AADD7}"/>
              </a:ext>
            </a:extLst>
          </p:cNvPr>
          <p:cNvSpPr/>
          <p:nvPr/>
        </p:nvSpPr>
        <p:spPr>
          <a:xfrm>
            <a:off x="1285683" y="4454072"/>
            <a:ext cx="1025861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14300" algn="just">
              <a:lnSpc>
                <a:spcPct val="120000"/>
              </a:lnSpc>
            </a:pPr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3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9CD528D2-1B68-4BF1-8AE8-98E2CDDFD6C7}"/>
              </a:ext>
            </a:extLst>
          </p:cNvPr>
          <p:cNvSpPr txBox="1"/>
          <p:nvPr/>
        </p:nvSpPr>
        <p:spPr>
          <a:xfrm>
            <a:off x="342900" y="57390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7D548009-161F-46A3-AC50-EAE37AFCD0A5}"/>
              </a:ext>
            </a:extLst>
          </p:cNvPr>
          <p:cNvSpPr/>
          <p:nvPr/>
        </p:nvSpPr>
        <p:spPr>
          <a:xfrm>
            <a:off x="1420765" y="5833311"/>
            <a:ext cx="227658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3500"/>
          </a:p>
        </p:txBody>
      </p:sp>
    </p:spTree>
    <p:extLst>
      <p:ext uri="{BB962C8B-B14F-4D97-AF65-F5344CB8AC3E}">
        <p14:creationId xmlns:p14="http://schemas.microsoft.com/office/powerpoint/2010/main" val="1503586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733550" y="2039272"/>
            <a:ext cx="8724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4916"/>
              </p:ext>
            </p:extLst>
          </p:nvPr>
        </p:nvGraphicFramePr>
        <p:xfrm>
          <a:off x="2873375" y="3084513"/>
          <a:ext cx="27955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375" y="3084513"/>
                        <a:ext cx="27955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02963"/>
              </p:ext>
            </p:extLst>
          </p:nvPr>
        </p:nvGraphicFramePr>
        <p:xfrm>
          <a:off x="6992938" y="3060700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2938" y="3060700"/>
                        <a:ext cx="2578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1192"/>
              </p:ext>
            </p:extLst>
          </p:nvPr>
        </p:nvGraphicFramePr>
        <p:xfrm>
          <a:off x="5349875" y="4202113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75" y="4202113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47284D2-0E03-42BF-B0DF-8A0D1B2BA71D}"/>
              </a:ext>
            </a:extLst>
          </p:cNvPr>
          <p:cNvSpPr txBox="1"/>
          <p:nvPr/>
        </p:nvSpPr>
        <p:spPr>
          <a:xfrm>
            <a:off x="2362200" y="3110181"/>
            <a:ext cx="7100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.VnTifani HeavyH" pitchFamily="34" charset="0"/>
              </a:rPr>
              <a:t>1.</a:t>
            </a:r>
            <a:endParaRPr lang="en-US" sz="4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2A926E0-BC4E-4DE0-AD90-F3C5EEDB7682}"/>
              </a:ext>
            </a:extLst>
          </p:cNvPr>
          <p:cNvSpPr txBox="1"/>
          <p:nvPr/>
        </p:nvSpPr>
        <p:spPr>
          <a:xfrm>
            <a:off x="6400800" y="3072081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4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DE1F867-4A84-4169-B39E-1C3B695CE3B3}"/>
              </a:ext>
            </a:extLst>
          </p:cNvPr>
          <p:cNvSpPr txBox="1"/>
          <p:nvPr/>
        </p:nvSpPr>
        <p:spPr>
          <a:xfrm>
            <a:off x="4610928" y="4203512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4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479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2" y="1560946"/>
            <a:ext cx="4040209" cy="48766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4076700" y="582681"/>
            <a:ext cx="6362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4000" y="6142204"/>
          <a:ext cx="3117581" cy="76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6142204"/>
                        <a:ext cx="3117581" cy="76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6012" y="1560946"/>
            <a:ext cx="4157689" cy="458125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3C21031-618C-45A9-BF0C-D76C0C921D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0826" y="6052836"/>
          <a:ext cx="3417574" cy="76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0826" y="6052836"/>
                        <a:ext cx="3417574" cy="76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657998"/>
            <a:ext cx="3429464" cy="98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86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787936" y="953738"/>
            <a:ext cx="10782300" cy="5817979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843855" y="1029441"/>
            <a:ext cx="1733779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05" tIns="22853" rIns="45705" bIns="22853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33772" y="2057009"/>
            <a:ext cx="6816043" cy="4166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/>
            <a:endParaRPr lang="en-US" sz="9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046680" y="3323336"/>
            <a:ext cx="3593021" cy="499758"/>
            <a:chOff x="7459670" y="7086600"/>
            <a:chExt cx="7186873" cy="999630"/>
          </a:xfrm>
        </p:grpSpPr>
        <p:sp>
          <p:nvSpPr>
            <p:cNvPr id="57" name="Rectangle 56"/>
            <p:cNvSpPr/>
            <p:nvPr/>
          </p:nvSpPr>
          <p:spPr>
            <a:xfrm>
              <a:off x="9092457" y="7178186"/>
              <a:ext cx="5554086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338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69109" y="4087427"/>
            <a:ext cx="4593295" cy="511053"/>
            <a:chOff x="7459670" y="8524495"/>
            <a:chExt cx="9187649" cy="1022223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7554863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67196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031116" y="4858603"/>
            <a:ext cx="2597898" cy="524625"/>
            <a:chOff x="7459670" y="8524495"/>
            <a:chExt cx="6717736" cy="1049370"/>
          </a:xfrm>
        </p:grpSpPr>
        <p:sp>
          <p:nvSpPr>
            <p:cNvPr id="48" name="Rectangle 47"/>
            <p:cNvSpPr/>
            <p:nvPr/>
          </p:nvSpPr>
          <p:spPr>
            <a:xfrm>
              <a:off x="9529918" y="8665821"/>
              <a:ext cx="4647488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45270"/>
              <a:chOff x="7459669" y="7543800"/>
              <a:chExt cx="1785466" cy="9452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803944"/>
                <a:chOff x="7469189" y="7685126"/>
                <a:chExt cx="1775946" cy="803944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627895" y="7688758"/>
                  <a:ext cx="1423188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1181941" y="1421880"/>
            <a:ext cx="920488" cy="6616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3" tIns="22850" rIns="45713" bIns="22850" anchor="t" anchorCtr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4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2902501" y="1173089"/>
            <a:ext cx="6816041" cy="93302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xmlns="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3810000" y="1055013"/>
            <a:ext cx="55959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25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2E73C3B9-CB6E-40D1-BD0C-8D41D4A912E7}"/>
              </a:ext>
            </a:extLst>
          </p:cNvPr>
          <p:cNvSpPr/>
          <p:nvPr/>
        </p:nvSpPr>
        <p:spPr>
          <a:xfrm>
            <a:off x="2933700" y="1715432"/>
            <a:ext cx="6972300" cy="10494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2500"/>
          </a:p>
        </p:txBody>
      </p:sp>
    </p:spTree>
    <p:extLst>
      <p:ext uri="{BB962C8B-B14F-4D97-AF65-F5344CB8AC3E}">
        <p14:creationId xmlns:p14="http://schemas.microsoft.com/office/powerpoint/2010/main" val="6618557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7909B36-30EF-4319-B2B2-C94D6CAE6EFC}"/>
              </a:ext>
            </a:extLst>
          </p:cNvPr>
          <p:cNvSpPr/>
          <p:nvPr/>
        </p:nvSpPr>
        <p:spPr>
          <a:xfrm>
            <a:off x="2944125" y="1028700"/>
            <a:ext cx="6001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algn="just">
              <a:lnSpc>
                <a:spcPct val="120000"/>
              </a:lnSpc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300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DDA76A65-0CE1-4785-BCEF-A240AAA7B14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1790700"/>
          <a:ext cx="12153902" cy="45423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xmlns="" val="158454455"/>
                    </a:ext>
                  </a:extLst>
                </a:gridCol>
                <a:gridCol w="886201">
                  <a:extLst>
                    <a:ext uri="{9D8B030D-6E8A-4147-A177-3AD203B41FA5}">
                      <a16:colId xmlns:a16="http://schemas.microsoft.com/office/drawing/2014/main" xmlns="" val="3435159851"/>
                    </a:ext>
                  </a:extLst>
                </a:gridCol>
                <a:gridCol w="1665825">
                  <a:extLst>
                    <a:ext uri="{9D8B030D-6E8A-4147-A177-3AD203B41FA5}">
                      <a16:colId xmlns:a16="http://schemas.microsoft.com/office/drawing/2014/main" xmlns="" val="2440145633"/>
                    </a:ext>
                  </a:extLst>
                </a:gridCol>
                <a:gridCol w="1520155">
                  <a:extLst>
                    <a:ext uri="{9D8B030D-6E8A-4147-A177-3AD203B41FA5}">
                      <a16:colId xmlns:a16="http://schemas.microsoft.com/office/drawing/2014/main" xmlns="" val="2425090015"/>
                    </a:ext>
                  </a:extLst>
                </a:gridCol>
                <a:gridCol w="1460241">
                  <a:extLst>
                    <a:ext uri="{9D8B030D-6E8A-4147-A177-3AD203B41FA5}">
                      <a16:colId xmlns:a16="http://schemas.microsoft.com/office/drawing/2014/main" xmlns="" val="134945427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19053202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986159713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 sz="9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62298685"/>
                  </a:ext>
                </a:extLst>
              </a:tr>
              <a:tr h="235537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95027317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02793900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76EDDD0-6943-495C-BC32-E872FDA3E2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648200"/>
          <a:ext cx="23159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4648200"/>
                        <a:ext cx="231596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D64451E-3B98-4FD1-9DD5-46104315BC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8100" y="5524500"/>
          <a:ext cx="2540001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8100" y="5524500"/>
                        <a:ext cx="2540001" cy="57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201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831C63B-A608-4624-B559-7AD9C2C32654}"/>
              </a:ext>
            </a:extLst>
          </p:cNvPr>
          <p:cNvSpPr/>
          <p:nvPr/>
        </p:nvSpPr>
        <p:spPr>
          <a:xfrm>
            <a:off x="1447800" y="2380109"/>
            <a:ext cx="10210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114300"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algn="just">
              <a:lnSpc>
                <a:spcPct val="20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777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0472"/>
            <a:ext cx="3762375" cy="9548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685800"/>
            <a:ext cx="7124700" cy="32094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038600"/>
            <a:ext cx="7024688" cy="237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733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295991"/>
            <a:ext cx="11333368" cy="325473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6"/>
            <a:ext cx="11586440" cy="189231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009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3D45BBB-337C-4035-9C2E-AA1C0BE22C06}"/>
              </a:ext>
            </a:extLst>
          </p:cNvPr>
          <p:cNvSpPr txBox="1"/>
          <p:nvPr/>
        </p:nvSpPr>
        <p:spPr>
          <a:xfrm>
            <a:off x="2582278" y="1312332"/>
            <a:ext cx="71781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990600"/>
            <a:ext cx="19836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3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xmlns="" id="{0327EB9B-3BB0-42FF-BE44-6C38AA3323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0800" y="20193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0193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691DAFE4-460F-4AF2-B30F-CD2C8F8B59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1119" y="2015332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119" y="2015332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FDB2481-784E-491F-B8EF-8314E7B84CF2}"/>
              </a:ext>
            </a:extLst>
          </p:cNvPr>
          <p:cNvCxnSpPr/>
          <p:nvPr/>
        </p:nvCxnSpPr>
        <p:spPr>
          <a:xfrm>
            <a:off x="2354062" y="3733800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BE7FE957-E7C5-4741-B15C-21CB1AC0AD2E}"/>
              </a:ext>
            </a:extLst>
          </p:cNvPr>
          <p:cNvCxnSpPr/>
          <p:nvPr/>
        </p:nvCxnSpPr>
        <p:spPr>
          <a:xfrm>
            <a:off x="1401562" y="4267200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81B91C8-A2A7-4DF6-B720-3C4A5607F628}"/>
              </a:ext>
            </a:extLst>
          </p:cNvPr>
          <p:cNvSpPr txBox="1"/>
          <p:nvPr/>
        </p:nvSpPr>
        <p:spPr>
          <a:xfrm>
            <a:off x="1592062" y="373380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71B4D97A-E787-4F3F-A9A1-95DF2FC71205}"/>
              </a:ext>
            </a:extLst>
          </p:cNvPr>
          <p:cNvSpPr txBox="1"/>
          <p:nvPr/>
        </p:nvSpPr>
        <p:spPr>
          <a:xfrm>
            <a:off x="1583779" y="4473776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2438ED8F-BA15-4A8C-AADB-6A626CA410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3752" y="3893066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3752" y="3893066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4250EA6-0CA8-4B04-B889-E7BB1504D5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7234" y="3366987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507960" imgH="1714320" progId="Equation.DSMT4">
                  <p:embed/>
                </p:oleObj>
              </mc:Choice>
              <mc:Fallback>
                <p:oleObj name="Equation" r:id="rId9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7234" y="3366987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C74F0425-2543-41DB-936E-98D68379BD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3860800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8250" y="3860800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E0A94793-58D5-4985-95C7-B6A917D8BA54}"/>
              </a:ext>
            </a:extLst>
          </p:cNvPr>
          <p:cNvCxnSpPr/>
          <p:nvPr/>
        </p:nvCxnSpPr>
        <p:spPr>
          <a:xfrm>
            <a:off x="2791440" y="4727692"/>
            <a:ext cx="1115794" cy="9043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5390CCC7-A707-4415-9A49-E96DF2D699F7}"/>
              </a:ext>
            </a:extLst>
          </p:cNvPr>
          <p:cNvCxnSpPr/>
          <p:nvPr/>
        </p:nvCxnSpPr>
        <p:spPr>
          <a:xfrm flipV="1">
            <a:off x="4180191" y="4646011"/>
            <a:ext cx="1115709" cy="99279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640B461-8F2B-48E3-950C-DC395A1AD0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2835" y="4401953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3" imgW="990621" imgH="443795" progId="Equation.DSMT4">
                  <p:embed/>
                </p:oleObj>
              </mc:Choice>
              <mc:Fallback>
                <p:oleObj name="Equation" r:id="rId13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2835" y="4401953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EE286F7-B3C5-47BF-B3A5-0A371EB4D9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4350735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990621" imgH="443795" progId="Equation.DSMT4">
                  <p:embed/>
                </p:oleObj>
              </mc:Choice>
              <mc:Fallback>
                <p:oleObj name="Equation" r:id="rId15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8250" y="4350735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80EBE968-D30D-45E7-A58E-8F1F12F01E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6191" y="5236170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7" imgW="507960" imgH="1714320" progId="Equation.DSMT4">
                  <p:embed/>
                </p:oleObj>
              </mc:Choice>
              <mc:Fallback>
                <p:oleObj name="Equation" r:id="rId17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6191" y="5236170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xmlns="" id="{1C95BBA9-B994-41BC-8CFD-35362A394C71}"/>
              </a:ext>
            </a:extLst>
          </p:cNvPr>
          <p:cNvCxnSpPr/>
          <p:nvPr/>
        </p:nvCxnSpPr>
        <p:spPr>
          <a:xfrm>
            <a:off x="7772400" y="3719614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xmlns="" id="{97C6A1AC-481B-46B9-9E4B-67A39DB39481}"/>
              </a:ext>
            </a:extLst>
          </p:cNvPr>
          <p:cNvCxnSpPr/>
          <p:nvPr/>
        </p:nvCxnSpPr>
        <p:spPr>
          <a:xfrm>
            <a:off x="6819900" y="4253014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xmlns="" id="{73A37B82-BC12-4493-AD21-2CB4598EBF0B}"/>
              </a:ext>
            </a:extLst>
          </p:cNvPr>
          <p:cNvSpPr txBox="1"/>
          <p:nvPr/>
        </p:nvSpPr>
        <p:spPr>
          <a:xfrm>
            <a:off x="7010400" y="3719614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xmlns="" id="{23C03F8E-4ACA-4D96-ACA1-B31FED649D7F}"/>
              </a:ext>
            </a:extLst>
          </p:cNvPr>
          <p:cNvSpPr txBox="1"/>
          <p:nvPr/>
        </p:nvSpPr>
        <p:spPr>
          <a:xfrm>
            <a:off x="7002118" y="445959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DBCCE704-2540-46CE-9669-675CA12337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92090" y="387888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9" imgW="990360" imgH="419040" progId="Equation.DSMT4">
                  <p:embed/>
                </p:oleObj>
              </mc:Choice>
              <mc:Fallback>
                <p:oleObj name="Equation" r:id="rId19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2090" y="387888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xmlns="" id="{91945DC8-A3AE-4CAF-9F88-DD9EED88EA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57519" y="3740150"/>
          <a:ext cx="190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21" imgW="380880" imgH="596880" progId="Equation.DSMT4">
                  <p:embed/>
                </p:oleObj>
              </mc:Choice>
              <mc:Fallback>
                <p:oleObj name="Equation" r:id="rId21" imgW="380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57519" y="3740150"/>
                        <a:ext cx="1905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xmlns="" id="{63AC1CF8-AAE3-4AA8-870F-56002745F0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66589" y="3846614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66589" y="3846614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2357297E-FD57-4511-95A0-D49DCED664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9888" y="568960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89888" y="568960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xmlns="" id="{EAEE6C82-FF5A-4C11-8E8D-F8EA0964A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15600" y="5638007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27" imgW="990360" imgH="419040" progId="Equation.DSMT4">
                  <p:embed/>
                </p:oleObj>
              </mc:Choice>
              <mc:Fallback>
                <p:oleObj name="Equation" r:id="rId2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5600" y="5638007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35A65DCD-A1D8-43B1-843E-521AD0470ACF}"/>
              </a:ext>
            </a:extLst>
          </p:cNvPr>
          <p:cNvCxnSpPr/>
          <p:nvPr/>
        </p:nvCxnSpPr>
        <p:spPr>
          <a:xfrm flipV="1">
            <a:off x="8267700" y="4610016"/>
            <a:ext cx="1089819" cy="9356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09F75811-88F2-4129-86F7-80631289CE8F}"/>
              </a:ext>
            </a:extLst>
          </p:cNvPr>
          <p:cNvCxnSpPr/>
          <p:nvPr/>
        </p:nvCxnSpPr>
        <p:spPr>
          <a:xfrm>
            <a:off x="9609967" y="4646011"/>
            <a:ext cx="1248534" cy="8996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8CAB2783-DB04-4472-9EBA-0B1705A1BD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90857" y="44497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9" imgW="355320" imgH="583920" progId="Equation.DSMT4">
                  <p:embed/>
                </p:oleObj>
              </mc:Choice>
              <mc:Fallback>
                <p:oleObj name="Equation" r:id="rId29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90857" y="4449763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02C54614-B669-4389-B20C-8C2AEEA33D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4062" y="60654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1" imgW="5265441" imgH="1143197" progId="Equation.DSMT4">
                  <p:embed/>
                </p:oleObj>
              </mc:Choice>
              <mc:Fallback>
                <p:oleObj name="Equation" r:id="rId31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54062" y="60654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BD473E70-221B-4A2B-ACE7-7688207FD0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5000" y="6013450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3" imgW="4749080" imgH="1155454" progId="Equation.DSMT4">
                  <p:embed/>
                </p:oleObj>
              </mc:Choice>
              <mc:Fallback>
                <p:oleObj name="Equation" r:id="rId33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55000" y="6013450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410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206298" y="896440"/>
            <a:ext cx="6319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Ứng</a:t>
            </a:r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330395" y="2204054"/>
            <a:ext cx="101366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88142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28681" y="984179"/>
            <a:ext cx="11534637" cy="470632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ơ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t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2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 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 smtClean="0">
                <a:solidFill>
                  <a:srgbClr val="333333"/>
                </a:solidFill>
                <a:cs typeface="Arial" panose="020B0604020202020204" pitchFamily="34" charset="0"/>
              </a:rPr>
              <a:t>c.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Sa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ao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nhiê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giây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hì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quả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óng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chạm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ất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ể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ừ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hi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á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lên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?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7767" y="60850"/>
            <a:ext cx="374656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i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NHIỆM VỤ 5</a:t>
            </a:r>
            <a:endParaRPr lang="en-US" sz="5400" b="1" i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12935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4864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05320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003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075" y="1639560"/>
            <a:ext cx="10692249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FC75842-17F9-4339-9937-B722E99A96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47589" y="1672686"/>
          <a:ext cx="742777" cy="45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28347" imgH="176802" progId="Equation.DSMT4">
                  <p:embed/>
                </p:oleObj>
              </mc:Choice>
              <mc:Fallback>
                <p:oleObj name="Equation" r:id="rId3" imgW="328347" imgH="1768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589" y="1672686"/>
                        <a:ext cx="742777" cy="451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8988" y="2659063"/>
          <a:ext cx="2976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59063"/>
                        <a:ext cx="29765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8338" y="2640013"/>
          <a:ext cx="28003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8338" y="2640013"/>
                        <a:ext cx="28003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2638" y="3404394"/>
          <a:ext cx="2742407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2638" y="3404394"/>
                        <a:ext cx="2742407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8500" y="3417094"/>
          <a:ext cx="24804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8500" y="3417094"/>
                        <a:ext cx="24804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971800" y="4922110"/>
            <a:ext cx="152920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528257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81382" y="5349794"/>
          <a:ext cx="1364076" cy="97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82" y="5349794"/>
                        <a:ext cx="1364076" cy="97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98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753191"/>
            <a:ext cx="11333368" cy="29524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2372142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4671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438400" y="4131761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402" y="1607712"/>
            <a:ext cx="73833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lang="nl-NL" altLang="en-US" sz="30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904B3E4-CC55-4699-8A59-5BB9F516B5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5222" y="1543325"/>
          <a:ext cx="2961579" cy="65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292595" imgH="278795" progId="Equation.DSMT4">
                  <p:embed/>
                </p:oleObj>
              </mc:Choice>
              <mc:Fallback>
                <p:oleObj name="Equation" r:id="rId3" imgW="1292595" imgH="278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22" y="1543325"/>
                        <a:ext cx="2961579" cy="656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5184633B-DB4E-4702-86E2-5E370E2597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4725" y="2229500"/>
          <a:ext cx="20129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5" y="2229500"/>
                        <a:ext cx="20129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4893B690-9937-4D7E-9099-0D7C6C6175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56514" y="2199832"/>
          <a:ext cx="2218531" cy="9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6514" y="2199832"/>
                        <a:ext cx="2218531" cy="9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023AA5A-CC71-4F06-A22E-E47487ECC8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3204" y="2171966"/>
          <a:ext cx="198358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3204" y="2171966"/>
                        <a:ext cx="198358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1871D5D-E380-4A2B-9086-1C3A640190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74944" y="2131541"/>
          <a:ext cx="17795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74944" y="2131541"/>
                        <a:ext cx="17795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38980176-3374-4847-86E4-4C433EFC1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38400" y="4999089"/>
          <a:ext cx="286674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3" imgW="1247182" imgH="391160" progId="Equation.DSMT4">
                  <p:embed/>
                </p:oleObj>
              </mc:Choice>
              <mc:Fallback>
                <p:oleObj name="Equation" r:id="rId13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4999089"/>
                        <a:ext cx="286674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050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5626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2055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765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188500" y="4562647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090586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9647" y="4909345"/>
          <a:ext cx="3280569" cy="9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647" y="4909345"/>
                        <a:ext cx="3280569" cy="97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480" y="1468253"/>
            <a:ext cx="137473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2B7ECD0-0220-45F9-9B05-5FE3284893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2858" y="1371600"/>
          <a:ext cx="2519530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858" y="1371600"/>
                        <a:ext cx="2519530" cy="641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7F558EB-F428-415F-A899-2C4842BFC8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544709"/>
          <a:ext cx="2889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567070" imgH="252031" progId="Equation.DSMT4">
                  <p:embed/>
                </p:oleObj>
              </mc:Choice>
              <mc:Fallback>
                <p:oleObj name="Equation" r:id="rId7" imgW="567070" imgH="252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544709"/>
                        <a:ext cx="2889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3DD04BB-C887-4232-8056-B9E72E7470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671709"/>
          <a:ext cx="31115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611724" imgH="254885" progId="Equation.DSMT4">
                  <p:embed/>
                </p:oleObj>
              </mc:Choice>
              <mc:Fallback>
                <p:oleObj name="Equation" r:id="rId9" imgW="611724" imgH="25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671709"/>
                        <a:ext cx="31115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469" y="2057400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xmlns="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906" y="2057400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xmlns="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24201" y="2544793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195179F-AE57-48F6-8541-4FA8745013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3500" y="20901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580771" imgH="257409" progId="Equation.DSMT4">
                  <p:embed/>
                </p:oleObj>
              </mc:Choice>
              <mc:Fallback>
                <p:oleObj name="Equation" r:id="rId11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500" y="20901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FB05C1D-AE3B-4619-9CE9-C7CF10434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0702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628269" imgH="257409" progId="Equation.DSMT4">
                  <p:embed/>
                </p:oleObj>
              </mc:Choice>
              <mc:Fallback>
                <p:oleObj name="Equation" r:id="rId13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0702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xmlns="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15" y="2590800"/>
            <a:ext cx="47554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xmlns="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368" y="2590800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xmlns="" id="{07DF3F02-D8A7-45D6-A6E5-5AF67D58F6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26235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5" imgW="580771" imgH="257409" progId="Equation.DSMT4">
                  <p:embed/>
                </p:oleObj>
              </mc:Choice>
              <mc:Fallback>
                <p:oleObj name="Equation" r:id="rId15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0200" y="26235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xmlns="" id="{1EE3C482-E3B1-41A1-B595-A3EE657664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6036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6" imgW="628269" imgH="257409" progId="Equation.DSMT4">
                  <p:embed/>
                </p:oleObj>
              </mc:Choice>
              <mc:Fallback>
                <p:oleObj name="Equation" r:id="rId16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6036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xmlns="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798" y="3148324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xmlns="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8336" y="3148324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xmlns="" id="{5D34DA6B-B484-4B93-BDC5-D79247BA74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4432" y="3185319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4432" y="3185319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BFF0C848-B00A-45EE-9DE0-AEC7CBCCF6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164682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76707" y="3164682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xmlns="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67" y="3685692"/>
            <a:ext cx="468012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xmlns="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797" y="3685692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xmlns="" id="{CAFC501D-BAB6-466A-A6EC-9EEEC62238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3693151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0200" y="3693151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185F4EBE-D805-4818-A333-21CA4E5522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702050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3" imgW="596880" imgH="253800" progId="Equation.DSMT4">
                  <p:embed/>
                </p:oleObj>
              </mc:Choice>
              <mc:Fallback>
                <p:oleObj name="Equation" r:id="rId2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76707" y="3702050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xmlns="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7" y="5915336"/>
            <a:ext cx="525720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xmlns="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3997" y="5915336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xmlns="" id="{7FD609E4-3506-4EFE-8F4E-71E3D99DD5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52907" y="5931694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52907" y="5931694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C8FB42D-1B64-4E88-A99E-FF220F2668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5932488"/>
          <a:ext cx="12842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26" imgW="2568130" imgH="1164467" progId="Equation.DSMT4">
                  <p:embed/>
                </p:oleObj>
              </mc:Choice>
              <mc:Fallback>
                <p:oleObj name="Equation" r:id="rId26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34000" y="5932488"/>
                        <a:ext cx="12842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3038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8DBC01-2D45-4C2D-99A8-D14BEAA36BDE}"/>
              </a:ext>
            </a:extLst>
          </p:cNvPr>
          <p:cNvSpPr/>
          <p:nvPr/>
        </p:nvSpPr>
        <p:spPr>
          <a:xfrm>
            <a:off x="2718092" y="1447800"/>
            <a:ext cx="9092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3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765" y="2130559"/>
            <a:ext cx="5464753" cy="192793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1960918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5684" y="1960918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2526434"/>
          <a:ext cx="2889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5684" y="2526434"/>
                        <a:ext cx="28892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106914"/>
          <a:ext cx="2567781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5684" y="3106914"/>
                        <a:ext cx="2567781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713405"/>
          <a:ext cx="3063875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5684" y="3713405"/>
                        <a:ext cx="3063875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763" y="5694304"/>
            <a:ext cx="427168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99052" y="5566097"/>
          <a:ext cx="1048966" cy="83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052" y="5566097"/>
                        <a:ext cx="1048966" cy="831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xmlns="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838" y="6292370"/>
            <a:ext cx="577209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90488" algn="just" defTabSz="457200">
              <a:tabLst>
                <a:tab pos="90488" algn="l"/>
                <a:tab pos="144463" algn="l"/>
                <a:tab pos="234157" algn="l"/>
                <a:tab pos="269875" algn="l"/>
                <a:tab pos="323850" algn="l"/>
                <a:tab pos="630238" algn="l"/>
                <a:tab pos="1890713" algn="l"/>
              </a:tabLs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lang="nl-NL" altLang="en-US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066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xmlns="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443355"/>
            <a:ext cx="53340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FD9715E-897E-41E3-9459-DB48BB31E6D0}"/>
              </a:ext>
            </a:extLst>
          </p:cNvPr>
          <p:cNvSpPr/>
          <p:nvPr/>
        </p:nvSpPr>
        <p:spPr>
          <a:xfrm>
            <a:off x="1828800" y="5803320"/>
            <a:ext cx="35433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sz="900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xmlns="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443355"/>
            <a:ext cx="50292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EBABDB5-1EC9-4D0E-A161-9464A499F85C}"/>
              </a:ext>
            </a:extLst>
          </p:cNvPr>
          <p:cNvSpPr/>
          <p:nvPr/>
        </p:nvSpPr>
        <p:spPr>
          <a:xfrm>
            <a:off x="6669796" y="5786755"/>
            <a:ext cx="5064207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20551906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2644" y="1960563"/>
          <a:ext cx="26836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644" y="1960563"/>
                        <a:ext cx="26836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2013" y="2526507"/>
          <a:ext cx="26558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2013" y="2526507"/>
                        <a:ext cx="26558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47094" y="3106738"/>
          <a:ext cx="3034506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094" y="3106738"/>
                        <a:ext cx="3034506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8213" y="3713163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8213" y="3713163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275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275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771114" y="1587062"/>
            <a:ext cx="68852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3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90" y="1376878"/>
            <a:ext cx="3583756" cy="2868217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xmlns="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79" y="5801408"/>
            <a:ext cx="4801956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nl-NL" altLang="en-US" sz="275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xmlns="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739" y="6309684"/>
            <a:ext cx="6680483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lang="nl-NL" altLang="en-US" sz="275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0901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057400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380" y="5694304"/>
            <a:ext cx="55364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6892" y="5524500"/>
          <a:ext cx="1589961" cy="83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892" y="5524500"/>
                        <a:ext cx="1589961" cy="83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CF35B73-34C6-4901-A159-75AE61A2FD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57900" y="5271404"/>
          <a:ext cx="692728" cy="2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523880" imgH="596880" progId="Equation.DSMT4">
                  <p:embed/>
                </p:oleObj>
              </mc:Choice>
              <mc:Fallback>
                <p:oleObj name="Equation" r:id="rId5" imgW="152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900" y="5271404"/>
                        <a:ext cx="692728" cy="2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4B079BB-83BB-4117-A200-90D6F1B7B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60090" y="5754056"/>
          <a:ext cx="1084552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0090" y="5754056"/>
                        <a:ext cx="1084552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1038ED9-B430-4C2C-9110-8439540CCBC8}"/>
              </a:ext>
            </a:extLst>
          </p:cNvPr>
          <p:cNvSpPr/>
          <p:nvPr/>
        </p:nvSpPr>
        <p:spPr>
          <a:xfrm>
            <a:off x="1821833" y="6258903"/>
            <a:ext cx="685957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25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7445EC3-1C5E-4711-A7AA-9E46E6033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59813" y="6311900"/>
          <a:ext cx="73580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1473120" imgH="596880" progId="Equation.DSMT4">
                  <p:embed/>
                </p:oleObj>
              </mc:Choice>
              <mc:Fallback>
                <p:oleObj name="Equation" r:id="rId9" imgW="1473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9813" y="6311900"/>
                        <a:ext cx="73580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27" y="1524001"/>
            <a:ext cx="7184281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 có đồ thị như hình bên.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4C6EEBE-F8C0-4CB7-8601-A2FE89D37A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7994" y="1420987"/>
          <a:ext cx="2705152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1003300" imgH="254000" progId="Equation.DSMT4">
                  <p:embed/>
                </p:oleObj>
              </mc:Choice>
              <mc:Fallback>
                <p:oleObj name="Equation" r:id="rId11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994" y="1420987"/>
                        <a:ext cx="2705152" cy="64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519" y="1398015"/>
            <a:ext cx="3333460" cy="280488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581CD39-E57E-4EEA-83E3-7153C2D7C397}"/>
              </a:ext>
            </a:extLst>
          </p:cNvPr>
          <p:cNvSpPr/>
          <p:nvPr/>
        </p:nvSpPr>
        <p:spPr>
          <a:xfrm>
            <a:off x="2428731" y="1932702"/>
            <a:ext cx="50385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B80FB93-F244-4BDE-80B5-33971F7553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110" y="2575996"/>
          <a:ext cx="3454322" cy="53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110" y="2575996"/>
                        <a:ext cx="3454322" cy="53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3A9E316-485F-4130-91BD-182F31639F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8748" y="25725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8748" y="25725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BD06CC14-389A-4841-9FFA-B6F9495215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7955" y="34107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8" imgW="1384200" imgH="203040" progId="Equation.DSMT4">
                  <p:embed/>
                </p:oleObj>
              </mc:Choice>
              <mc:Fallback>
                <p:oleObj name="Equation" r:id="rId1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955" y="34107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F758C75-8CDE-4854-94FB-0DB7BD6BB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754" y="3382604"/>
          <a:ext cx="3530547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20" imgW="1396800" imgH="203040" progId="Equation.DSMT4">
                  <p:embed/>
                </p:oleObj>
              </mc:Choice>
              <mc:Fallback>
                <p:oleObj name="Equation" r:id="rId20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4754" y="3382604"/>
                        <a:ext cx="3530547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364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(0;4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5005" y="1448241"/>
          <a:ext cx="341821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351894" imgH="286250" progId="Equation.DSMT4">
                  <p:embed/>
                </p:oleObj>
              </mc:Choice>
              <mc:Fallback>
                <p:oleObj name="Equation" r:id="rId3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5005" y="1448241"/>
                        <a:ext cx="341821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4280"/>
              </p:ext>
            </p:extLst>
          </p:nvPr>
        </p:nvGraphicFramePr>
        <p:xfrm>
          <a:off x="2383480" y="2738799"/>
          <a:ext cx="2917825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3480" y="2738799"/>
                        <a:ext cx="2917825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F962893A-0901-42A8-B347-6F21259FAF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57194" y="2690019"/>
          <a:ext cx="28892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7194" y="2690019"/>
                        <a:ext cx="28892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1B187BE-C723-4761-8ED4-610E4219C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3007" y="3375819"/>
          <a:ext cx="285988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3007" y="3375819"/>
                        <a:ext cx="285988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BB5BFD83-C74A-470F-B936-E1D7710637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19900" y="3325019"/>
          <a:ext cx="274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9900" y="3325019"/>
                        <a:ext cx="27432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1AA8C6A-CE25-4B6A-841F-6B477C308E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23422" y="5010978"/>
          <a:ext cx="329785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1304396" imgH="286250" progId="Equation.DSMT4">
                  <p:embed/>
                </p:oleObj>
              </mc:Choice>
              <mc:Fallback>
                <p:oleObj name="Equation" r:id="rId13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3422" y="5010978"/>
                        <a:ext cx="329785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74C5B0C-D745-4266-934E-6BC947B76A9D}"/>
              </a:ext>
            </a:extLst>
          </p:cNvPr>
          <p:cNvSpPr/>
          <p:nvPr/>
        </p:nvSpPr>
        <p:spPr>
          <a:xfrm>
            <a:off x="2434432" y="5770375"/>
            <a:ext cx="20841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25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BF5BF45C-FD48-41FF-9E79-2C0626BA7B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0131" y="5585544"/>
          <a:ext cx="310746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5" imgW="1351894" imgH="391160" progId="Equation.DSMT4">
                  <p:embed/>
                </p:oleObj>
              </mc:Choice>
              <mc:Fallback>
                <p:oleObj name="Equation" r:id="rId15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0131" y="5585544"/>
                        <a:ext cx="310746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750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500402" y="4355132"/>
            <a:ext cx="11333368" cy="250286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135701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6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152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208829" y="4305300"/>
            <a:ext cx="9830771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2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8188" y="1473994"/>
          <a:ext cx="4621213" cy="7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8" y="1473994"/>
                        <a:ext cx="4621213" cy="70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5433FBE-A8AF-40C2-9348-268CB1D765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05100" y="2095500"/>
          <a:ext cx="508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1015920" imgH="1714320" progId="Equation.DSMT4">
                  <p:embed/>
                </p:oleObj>
              </mc:Choice>
              <mc:Fallback>
                <p:oleObj name="Equation" r:id="rId5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5100" y="2095500"/>
                        <a:ext cx="508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58BB7A-74DA-4A7F-B9EC-EEA1F64A8331}"/>
              </a:ext>
            </a:extLst>
          </p:cNvPr>
          <p:cNvSpPr txBox="1"/>
          <p:nvPr/>
        </p:nvSpPr>
        <p:spPr>
          <a:xfrm>
            <a:off x="2627720" y="295617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A86D0225-0BF4-4CD0-862B-670EC21F2937}"/>
              </a:ext>
            </a:extLst>
          </p:cNvPr>
          <p:cNvSpPr txBox="1"/>
          <p:nvPr/>
        </p:nvSpPr>
        <p:spPr>
          <a:xfrm>
            <a:off x="7048500" y="2959269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78061877-8353-4359-817E-71DEB25642CC}"/>
              </a:ext>
            </a:extLst>
          </p:cNvPr>
          <p:cNvSpPr txBox="1"/>
          <p:nvPr/>
        </p:nvSpPr>
        <p:spPr>
          <a:xfrm>
            <a:off x="2644285" y="3652735"/>
            <a:ext cx="26298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322A1A17-35C6-4CFD-9CB4-523D5044F775}"/>
              </a:ext>
            </a:extLst>
          </p:cNvPr>
          <p:cNvSpPr txBox="1"/>
          <p:nvPr/>
        </p:nvSpPr>
        <p:spPr>
          <a:xfrm>
            <a:off x="7048500" y="362759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9E966E4-8214-4A47-8D94-AE0C5F5520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72600" y="4739829"/>
          <a:ext cx="419835" cy="70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1016529" imgH="1714615" progId="Equation.DSMT4">
                  <p:embed/>
                </p:oleObj>
              </mc:Choice>
              <mc:Fallback>
                <p:oleObj name="Equation" r:id="rId7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2600" y="4739829"/>
                        <a:ext cx="419835" cy="70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1993F79-862C-42A1-86D3-1C0EDF419F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0271" y="5324756"/>
          <a:ext cx="1615646" cy="125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9" imgW="850680" imgH="660240" progId="Equation.DSMT4">
                  <p:embed/>
                </p:oleObj>
              </mc:Choice>
              <mc:Fallback>
                <p:oleObj name="Equation" r:id="rId9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0271" y="5324756"/>
                        <a:ext cx="1615646" cy="125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40B26A2-7678-4C70-824B-DC11C0790F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5268" y="5557128"/>
          <a:ext cx="1233110" cy="78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1" imgW="713909" imgH="457855" progId="Equation.DSMT4">
                  <p:embed/>
                </p:oleObj>
              </mc:Choice>
              <mc:Fallback>
                <p:oleObj name="Equation" r:id="rId11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5268" y="5557128"/>
                        <a:ext cx="1233110" cy="78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B97C295-1CAD-4350-A477-D53019540EA4}"/>
              </a:ext>
            </a:extLst>
          </p:cNvPr>
          <p:cNvSpPr txBox="1"/>
          <p:nvPr/>
        </p:nvSpPr>
        <p:spPr>
          <a:xfrm>
            <a:off x="6172200" y="5715000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51211"/>
              </p:ext>
            </p:extLst>
          </p:nvPr>
        </p:nvGraphicFramePr>
        <p:xfrm>
          <a:off x="7514851" y="5438468"/>
          <a:ext cx="994710" cy="86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3" imgW="523558" imgH="457855" progId="Equation.DSMT4">
                  <p:embed/>
                </p:oleObj>
              </mc:Choice>
              <mc:Fallback>
                <p:oleObj name="Equation" r:id="rId13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4851" y="5438468"/>
                        <a:ext cx="994710" cy="868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9642C029-E254-4BEA-A2B2-0A4CF2F432C7}"/>
              </a:ext>
            </a:extLst>
          </p:cNvPr>
          <p:cNvSpPr txBox="1"/>
          <p:nvPr/>
        </p:nvSpPr>
        <p:spPr>
          <a:xfrm>
            <a:off x="8774694" y="5682808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8B21156-3300-4F64-B9ED-B88C4F0EEF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8259" y="6560671"/>
          <a:ext cx="2047709" cy="3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5" imgW="1304396" imgH="200447" progId="Equation.DSMT4">
                  <p:embed/>
                </p:oleObj>
              </mc:Choice>
              <mc:Fallback>
                <p:oleObj name="Equation" r:id="rId15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18259" y="6560671"/>
                        <a:ext cx="2047709" cy="31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9766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xmlns="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7FDBE6B-B7D7-49F9-902C-28F52722163F}"/>
              </a:ext>
            </a:extLst>
          </p:cNvPr>
          <p:cNvSpPr/>
          <p:nvPr/>
        </p:nvSpPr>
        <p:spPr>
          <a:xfrm>
            <a:off x="7954834" y="5388927"/>
            <a:ext cx="2270173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sz="900" b="1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D5D1243-727D-4803-8BA7-8E3D00E67A7F}"/>
              </a:ext>
            </a:extLst>
          </p:cNvPr>
          <p:cNvSpPr/>
          <p:nvPr/>
        </p:nvSpPr>
        <p:spPr>
          <a:xfrm>
            <a:off x="522277" y="5388927"/>
            <a:ext cx="5915145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403582245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3429000" y="1066800"/>
            <a:ext cx="5372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parabol vẽ đ</a:t>
            </a:r>
            <a:r>
              <a:rPr lang="vi-VN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vẽ bằng Geogebra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xmlns="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17382"/>
            <a:ext cx="5143500" cy="42167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xmlns="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19039"/>
            <a:ext cx="4952999" cy="42150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367820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2095500" y="6389013"/>
            <a:ext cx="2743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1C5B352-32CA-40D5-8A9F-334123A813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55" y="1912024"/>
            <a:ext cx="6286500" cy="43053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40631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631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0982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A4260CF2-A497-45D4-9284-5A6E35F086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0400" y="5132311"/>
          <a:ext cx="4318000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9626400" imgH="927000" progId="Equation.DSMT4">
                  <p:embed/>
                </p:oleObj>
              </mc:Choice>
              <mc:Fallback>
                <p:oleObj name="Equation" r:id="rId7" imgW="9626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32311"/>
                        <a:ext cx="4318000" cy="45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107A65D7-5858-47CA-BD50-534B6E103383}"/>
              </a:ext>
            </a:extLst>
          </p:cNvPr>
          <p:cNvSpPr/>
          <p:nvPr/>
        </p:nvSpPr>
        <p:spPr>
          <a:xfrm>
            <a:off x="6696741" y="1645394"/>
            <a:ext cx="459997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3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15A7BE70-B75A-4488-91A5-27C960CAABD0}"/>
              </a:ext>
            </a:extLst>
          </p:cNvPr>
          <p:cNvSpPr/>
          <p:nvPr/>
        </p:nvSpPr>
        <p:spPr>
          <a:xfrm>
            <a:off x="6713306" y="3365584"/>
            <a:ext cx="482696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Gs điểm có độ cao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, độ dài </a:t>
            </a:r>
            <a:r>
              <a:rPr lang="en-US" sz="3000" i="1">
                <a:latin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</a:rPr>
              <a:t> </a:t>
            </a:r>
            <a:endParaRPr lang="en-US" sz="3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B2B6E104-4A45-49C5-B76D-08F57E8B8DC2}"/>
              </a:ext>
            </a:extLst>
          </p:cNvPr>
          <p:cNvSpPr/>
          <p:nvPr/>
        </p:nvSpPr>
        <p:spPr>
          <a:xfrm>
            <a:off x="6724902" y="4279984"/>
            <a:ext cx="532240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Ng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ời ta biểu thị đ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ợc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 theo </a:t>
            </a:r>
            <a:r>
              <a:rPr lang="en-US" sz="3000" i="1">
                <a:latin typeface="Times New Roman" panose="02020603050405020304" pitchFamily="18" charset="0"/>
              </a:rPr>
              <a:t>x </a:t>
            </a:r>
            <a:r>
              <a:rPr lang="en-US" sz="3000">
                <a:latin typeface="Times New Roman" panose="02020603050405020304" pitchFamily="18" charset="0"/>
              </a:rPr>
              <a:t>:</a:t>
            </a:r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1154247"/>
            <a:ext cx="240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762169"/>
            <a:ext cx="3505200" cy="88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0329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76532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00" y="2311569"/>
            <a:ext cx="202715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754" y="2993255"/>
            <a:ext cx="11135007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943" y="5249718"/>
            <a:ext cx="261065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61208"/>
            <a:ext cx="4572927" cy="130715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7C53C4E0-2D8D-4BBB-A6BF-DA82A817E2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52700" y="2249920"/>
          <a:ext cx="6394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2788640" imgH="1206360" progId="Equation.DSMT4">
                  <p:embed/>
                </p:oleObj>
              </mc:Choice>
              <mc:Fallback>
                <p:oleObj name="Equation" r:id="rId9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2249920"/>
                        <a:ext cx="63944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9504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4570814-E7D9-45F9-A3D3-292CC50B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710802"/>
          <a:ext cx="1931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710802"/>
                        <a:ext cx="193125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48EEE68-B3E8-43DE-ADDC-8F99C127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809227"/>
          <a:ext cx="88238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809227"/>
                        <a:ext cx="88238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6700"/>
          <a:ext cx="1873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"/>
                        <a:ext cx="187325" cy="9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xmlns="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8" y="1420416"/>
            <a:ext cx="1163858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và các biểu thức sau:</a:t>
            </a:r>
            <a:endParaRPr lang="en-US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6173" y="2809227"/>
          <a:ext cx="122220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73" y="2809227"/>
                        <a:ext cx="122220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xmlns="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8538" y="79303"/>
            <a:ext cx="194925" cy="14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lang="en-US" altLang="en-US" sz="900"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0258"/>
              </p:ext>
            </p:extLst>
          </p:nvPr>
        </p:nvGraphicFramePr>
        <p:xfrm>
          <a:off x="4854575" y="2370138"/>
          <a:ext cx="1414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2857320" imgH="927000" progId="Equation.DSMT4">
                  <p:embed/>
                </p:oleObj>
              </mc:Choice>
              <mc:Fallback>
                <p:oleObj name="Equation" r:id="rId12" imgW="2857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370138"/>
                        <a:ext cx="14144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86703"/>
              </p:ext>
            </p:extLst>
          </p:nvPr>
        </p:nvGraphicFramePr>
        <p:xfrm>
          <a:off x="4886325" y="3208338"/>
          <a:ext cx="217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4" imgW="4356000" imgH="914400" progId="Equation.DSMT4">
                  <p:embed/>
                </p:oleObj>
              </mc:Choice>
              <mc:Fallback>
                <p:oleObj name="Equation" r:id="rId14" imgW="4356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6325" y="3208338"/>
                        <a:ext cx="2178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02914"/>
              </p:ext>
            </p:extLst>
          </p:nvPr>
        </p:nvGraphicFramePr>
        <p:xfrm>
          <a:off x="4808538" y="4087813"/>
          <a:ext cx="267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6" imgW="5346360" imgH="914400" progId="Equation.DSMT4">
                  <p:embed/>
                </p:oleObj>
              </mc:Choice>
              <mc:Fallback>
                <p:oleObj name="Equation" r:id="rId16" imgW="534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8538" y="4087813"/>
                        <a:ext cx="2673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97765"/>
              </p:ext>
            </p:extLst>
          </p:nvPr>
        </p:nvGraphicFramePr>
        <p:xfrm>
          <a:off x="4829175" y="5043488"/>
          <a:ext cx="3346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8" imgW="6692760" imgH="990360" progId="Equation.DSMT4">
                  <p:embed/>
                </p:oleObj>
              </mc:Choice>
              <mc:Fallback>
                <p:oleObj name="Equation" r:id="rId18" imgW="6692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9175" y="5043488"/>
                        <a:ext cx="33464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83EAEF5-988A-4FC0-9C59-3787BB9758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09217" y="5923849"/>
          <a:ext cx="3105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0" imgW="6210000" imgH="1193760" progId="Equation.DSMT4">
                  <p:embed/>
                </p:oleObj>
              </mc:Choice>
              <mc:Fallback>
                <p:oleObj name="Equation" r:id="rId20" imgW="62100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9217" y="5923849"/>
                        <a:ext cx="31051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31A0B3F-4E15-426E-AB41-01D09E50BE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1254" y="6019099"/>
          <a:ext cx="3619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2" imgW="7238880" imgH="1002960" progId="Equation.DSMT4">
                  <p:embed/>
                </p:oleObj>
              </mc:Choice>
              <mc:Fallback>
                <p:oleObj name="Equation" r:id="rId22" imgW="7238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41254" y="6019099"/>
                        <a:ext cx="3619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1C0F84D-7715-482D-91F3-567E456262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1300" y="977900"/>
          <a:ext cx="5880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4" imgW="11760120" imgH="927000" progId="Equation.DSMT4">
                  <p:embed/>
                </p:oleObj>
              </mc:Choice>
              <mc:Fallback>
                <p:oleObj name="Equation" r:id="rId24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81300" y="977900"/>
                        <a:ext cx="5880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74735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22671"/>
            <a:ext cx="333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0569" y="2667000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4686120" imgH="914400" progId="Equation.DSMT4">
                  <p:embed/>
                </p:oleObj>
              </mc:Choice>
              <mc:Fallback>
                <p:oleObj name="Equation" r:id="rId6" imgW="4686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0569" y="2667000"/>
                        <a:ext cx="2343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485900" y="1949438"/>
            <a:ext cx="101366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CA7227-CE5F-4F67-89C8-092B833A60BB}"/>
              </a:ext>
            </a:extLst>
          </p:cNvPr>
          <p:cNvSpPr txBox="1"/>
          <p:nvPr/>
        </p:nvSpPr>
        <p:spPr>
          <a:xfrm>
            <a:off x="1524000" y="3399411"/>
            <a:ext cx="929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6C965AD-C10B-4E94-B209-8F2902E0F76B}"/>
              </a:ext>
            </a:extLst>
          </p:cNvPr>
          <p:cNvSpPr txBox="1"/>
          <p:nvPr/>
        </p:nvSpPr>
        <p:spPr>
          <a:xfrm>
            <a:off x="1563135" y="4209035"/>
            <a:ext cx="7314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397058197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239</Words>
  <PresentationFormat>Widescreen</PresentationFormat>
  <Paragraphs>229</Paragraphs>
  <Slides>3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Yu Gothic UI Semilight</vt:lpstr>
      <vt:lpstr>.VnTifani HeavyH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22-08-26T13:50:15Z</dcterms:created>
  <dcterms:modified xsi:type="dcterms:W3CDTF">2022-08-26T14:18:18Z</dcterms:modified>
</cp:coreProperties>
</file>